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605B" w:rsidRDefault="00881B61">
      <w:r>
        <w:t>Honors Algebra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________</w:t>
      </w:r>
    </w:p>
    <w:p w:rsidR="00881B61" w:rsidRDefault="00881B61">
      <w:r>
        <w:t>Dividing &amp; Graphing Imaginary &amp; Complex Numbers</w:t>
      </w:r>
      <w:r>
        <w:tab/>
      </w:r>
      <w:r>
        <w:tab/>
      </w:r>
      <w:r>
        <w:tab/>
        <w:t>Block: ____________ Date: ________________</w:t>
      </w:r>
    </w:p>
    <w:p w:rsidR="00881B61" w:rsidRDefault="00881B61"/>
    <w:p w:rsidR="00881B61" w:rsidRPr="003206F8" w:rsidRDefault="00881B61">
      <w:pPr>
        <w:rPr>
          <w:b/>
        </w:rPr>
      </w:pPr>
      <w:r w:rsidRPr="003206F8">
        <w:rPr>
          <w:b/>
        </w:rPr>
        <w:t>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881B61" w:rsidTr="00881B61">
        <w:tc>
          <w:tcPr>
            <w:tcW w:w="5395" w:type="dxa"/>
          </w:tcPr>
          <w:p w:rsidR="00881B61" w:rsidRDefault="00881B61" w:rsidP="00881B61">
            <w:r>
              <w:t xml:space="preserve">1.) </w:t>
            </w:r>
            <w:r w:rsidRPr="00881B61">
              <w:rPr>
                <w:position w:val="-24"/>
              </w:rPr>
              <w:object w:dxaOrig="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9pt;height:31.05pt" o:ole="">
                  <v:imagedata r:id="rId4" o:title=""/>
                </v:shape>
                <o:OLEObject Type="Embed" ProgID="Equation.DSMT4" ShapeID="_x0000_i1025" DrawAspect="Content" ObjectID="_1577706325" r:id="rId5"/>
              </w:object>
            </w:r>
          </w:p>
        </w:tc>
        <w:tc>
          <w:tcPr>
            <w:tcW w:w="5395" w:type="dxa"/>
          </w:tcPr>
          <w:p w:rsidR="003206F8" w:rsidRDefault="00881B61">
            <w:pPr>
              <w:rPr>
                <w:noProof/>
              </w:rPr>
            </w:pPr>
            <w:r>
              <w:t>2.)</w:t>
            </w:r>
            <w:r>
              <w:rPr>
                <w:noProof/>
              </w:rPr>
              <w:t xml:space="preserve"> </w:t>
            </w:r>
            <w:r w:rsidRPr="00881B61">
              <w:rPr>
                <w:noProof/>
                <w:position w:val="-24"/>
              </w:rPr>
              <w:object w:dxaOrig="639" w:dyaOrig="620">
                <v:shape id="_x0000_i1028" type="#_x0000_t75" style="width:32.3pt;height:31.05pt" o:ole="">
                  <v:imagedata r:id="rId6" o:title=""/>
                </v:shape>
                <o:OLEObject Type="Embed" ProgID="Equation.DSMT4" ShapeID="_x0000_i1028" DrawAspect="Content" ObjectID="_1577706326" r:id="rId7"/>
              </w:object>
            </w:r>
          </w:p>
          <w:p w:rsidR="003206F8" w:rsidRDefault="003206F8"/>
          <w:p w:rsidR="00CD7AB7" w:rsidRDefault="00CD7AB7"/>
        </w:tc>
      </w:tr>
      <w:tr w:rsidR="00881B61" w:rsidTr="00881B61">
        <w:tc>
          <w:tcPr>
            <w:tcW w:w="5395" w:type="dxa"/>
          </w:tcPr>
          <w:p w:rsidR="00881B61" w:rsidRDefault="00881B61">
            <w:r>
              <w:t xml:space="preserve">3.) </w:t>
            </w:r>
            <w:r w:rsidRPr="00881B61">
              <w:rPr>
                <w:position w:val="-24"/>
              </w:rPr>
              <w:object w:dxaOrig="580" w:dyaOrig="620">
                <v:shape id="_x0000_i1029" type="#_x0000_t75" style="width:28.55pt;height:31.05pt" o:ole="">
                  <v:imagedata r:id="rId8" o:title=""/>
                </v:shape>
                <o:OLEObject Type="Embed" ProgID="Equation.DSMT4" ShapeID="_x0000_i1029" DrawAspect="Content" ObjectID="_1577706327" r:id="rId9"/>
              </w:object>
            </w:r>
          </w:p>
        </w:tc>
        <w:tc>
          <w:tcPr>
            <w:tcW w:w="5395" w:type="dxa"/>
          </w:tcPr>
          <w:p w:rsidR="00881B61" w:rsidRDefault="00881B61">
            <w:r>
              <w:t>4.)</w:t>
            </w:r>
            <w:r w:rsidRPr="00881B61">
              <w:rPr>
                <w:position w:val="-24"/>
              </w:rPr>
              <w:object w:dxaOrig="620" w:dyaOrig="620">
                <v:shape id="_x0000_i1030" type="#_x0000_t75" style="width:31.05pt;height:31.05pt" o:ole="">
                  <v:imagedata r:id="rId10" o:title=""/>
                </v:shape>
                <o:OLEObject Type="Embed" ProgID="Equation.DSMT4" ShapeID="_x0000_i1030" DrawAspect="Content" ObjectID="_1577706328" r:id="rId11"/>
              </w:object>
            </w:r>
          </w:p>
          <w:p w:rsidR="00CD7AB7" w:rsidRDefault="00CD7AB7"/>
          <w:p w:rsidR="003206F8" w:rsidRDefault="003206F8"/>
        </w:tc>
      </w:tr>
    </w:tbl>
    <w:p w:rsidR="00881B61" w:rsidRDefault="00881B61"/>
    <w:p w:rsidR="00881B61" w:rsidRPr="003206F8" w:rsidRDefault="003206F8" w:rsidP="00881B61">
      <w:pPr>
        <w:rPr>
          <w:b/>
        </w:rPr>
      </w:pPr>
      <w:r>
        <w:rPr>
          <w:b/>
        </w:rPr>
        <w:t xml:space="preserve">5.) </w:t>
      </w:r>
      <w:r w:rsidR="00881B61" w:rsidRPr="003206F8">
        <w:rPr>
          <w:b/>
        </w:rPr>
        <w:t>Grap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881B61" w:rsidTr="00881B61">
        <w:tc>
          <w:tcPr>
            <w:tcW w:w="2697" w:type="dxa"/>
          </w:tcPr>
          <w:p w:rsidR="00881B61" w:rsidRDefault="003206F8" w:rsidP="00881B61">
            <w:r>
              <w:t>A. 3i - 2</w:t>
            </w:r>
          </w:p>
        </w:tc>
        <w:tc>
          <w:tcPr>
            <w:tcW w:w="2697" w:type="dxa"/>
          </w:tcPr>
          <w:p w:rsidR="00881B61" w:rsidRDefault="003206F8" w:rsidP="00881B61">
            <w:r>
              <w:t>B. – 8i</w:t>
            </w:r>
          </w:p>
        </w:tc>
        <w:tc>
          <w:tcPr>
            <w:tcW w:w="2698" w:type="dxa"/>
          </w:tcPr>
          <w:p w:rsidR="00881B61" w:rsidRDefault="003206F8" w:rsidP="00881B61">
            <w:r>
              <w:t xml:space="preserve">C. 1 - </w:t>
            </w:r>
            <w:proofErr w:type="spellStart"/>
            <w:r>
              <w:t>i</w:t>
            </w:r>
            <w:proofErr w:type="spellEnd"/>
          </w:p>
        </w:tc>
        <w:tc>
          <w:tcPr>
            <w:tcW w:w="2698" w:type="dxa"/>
          </w:tcPr>
          <w:p w:rsidR="00881B61" w:rsidRDefault="003206F8" w:rsidP="00881B61">
            <w:r>
              <w:t>D. – 4 + 2i</w:t>
            </w:r>
          </w:p>
        </w:tc>
      </w:tr>
    </w:tbl>
    <w:p w:rsidR="00CD7AB7" w:rsidRDefault="00CD7AB7" w:rsidP="003206F8">
      <w:pPr>
        <w:jc w:val="center"/>
      </w:pPr>
    </w:p>
    <w:p w:rsidR="00881B61" w:rsidRDefault="003206F8" w:rsidP="003206F8">
      <w:pPr>
        <w:jc w:val="center"/>
      </w:pPr>
      <w:r>
        <w:rPr>
          <w:noProof/>
        </w:rPr>
        <w:drawing>
          <wp:inline distT="0" distB="0" distL="0" distR="0" wp14:anchorId="58486AD1" wp14:editId="6D36BBC6">
            <wp:extent cx="3200400" cy="3009900"/>
            <wp:effectExtent l="0" t="0" r="0" b="0"/>
            <wp:docPr id="7" name="Picture 7" descr="Image result for blank complex plan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Image result for blank complex plane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B61" w:rsidRDefault="00881B61" w:rsidP="00881B61"/>
    <w:p w:rsidR="00881B61" w:rsidRPr="003206F8" w:rsidRDefault="00881B61" w:rsidP="00881B61">
      <w:pPr>
        <w:rPr>
          <w:b/>
        </w:rPr>
      </w:pPr>
      <w:r w:rsidRPr="003206F8">
        <w:rPr>
          <w:b/>
        </w:rPr>
        <w:t>Find the valu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881B61" w:rsidTr="00881B61">
        <w:tc>
          <w:tcPr>
            <w:tcW w:w="5395" w:type="dxa"/>
          </w:tcPr>
          <w:p w:rsidR="00881B61" w:rsidRDefault="003206F8" w:rsidP="00881B61">
            <w:r>
              <w:t>6</w:t>
            </w:r>
            <w:r w:rsidR="00881B61">
              <w:t>.)</w:t>
            </w:r>
            <w:r>
              <w:t xml:space="preserve"> </w:t>
            </w:r>
            <w:r w:rsidRPr="003206F8">
              <w:rPr>
                <w:position w:val="-14"/>
              </w:rPr>
              <w:object w:dxaOrig="320" w:dyaOrig="400">
                <v:shape id="_x0000_i1031" type="#_x0000_t75" style="width:16.15pt;height:19.85pt" o:ole="">
                  <v:imagedata r:id="rId13" o:title=""/>
                </v:shape>
                <o:OLEObject Type="Embed" ProgID="Equation.DSMT4" ShapeID="_x0000_i1031" DrawAspect="Content" ObjectID="_1577706329" r:id="rId14"/>
              </w:object>
            </w:r>
          </w:p>
        </w:tc>
        <w:tc>
          <w:tcPr>
            <w:tcW w:w="5395" w:type="dxa"/>
          </w:tcPr>
          <w:p w:rsidR="00881B61" w:rsidRDefault="003206F8" w:rsidP="00881B61">
            <w:r>
              <w:t>7</w:t>
            </w:r>
            <w:r w:rsidR="00881B61">
              <w:t>.)</w:t>
            </w:r>
            <w:r>
              <w:t xml:space="preserve"> </w:t>
            </w:r>
            <w:r w:rsidRPr="003206F8">
              <w:rPr>
                <w:position w:val="-14"/>
              </w:rPr>
              <w:object w:dxaOrig="320" w:dyaOrig="400">
                <v:shape id="_x0000_i1032" type="#_x0000_t75" style="width:16.15pt;height:19.85pt" o:ole="">
                  <v:imagedata r:id="rId15" o:title=""/>
                </v:shape>
                <o:OLEObject Type="Embed" ProgID="Equation.DSMT4" ShapeID="_x0000_i1032" DrawAspect="Content" ObjectID="_1577706330" r:id="rId16"/>
              </w:object>
            </w:r>
          </w:p>
          <w:p w:rsidR="003206F8" w:rsidRDefault="003206F8" w:rsidP="00881B61"/>
          <w:p w:rsidR="00CD7AB7" w:rsidRDefault="00CD7AB7" w:rsidP="00881B61"/>
        </w:tc>
      </w:tr>
    </w:tbl>
    <w:p w:rsidR="00881B61" w:rsidRDefault="00881B61" w:rsidP="00881B61"/>
    <w:p w:rsidR="00881B61" w:rsidRPr="00CD7AB7" w:rsidRDefault="00881B61" w:rsidP="00881B61">
      <w:pPr>
        <w:rPr>
          <w:b/>
        </w:rPr>
      </w:pPr>
      <w:r w:rsidRPr="00CD7AB7">
        <w:rPr>
          <w:b/>
        </w:rPr>
        <w:t>Find the distance</w:t>
      </w:r>
      <w:r w:rsidR="00CD7AB7">
        <w:rPr>
          <w:b/>
        </w:rPr>
        <w:t>…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881B61" w:rsidTr="00881B61">
        <w:tc>
          <w:tcPr>
            <w:tcW w:w="5395" w:type="dxa"/>
          </w:tcPr>
          <w:p w:rsidR="00881B61" w:rsidRDefault="004D0A25" w:rsidP="00881B61">
            <w:r>
              <w:t>8</w:t>
            </w:r>
            <w:r w:rsidR="00881B61">
              <w:t>.)</w:t>
            </w:r>
            <w:r w:rsidR="003206F8">
              <w:t xml:space="preserve"> between point A and point D</w:t>
            </w:r>
          </w:p>
        </w:tc>
        <w:tc>
          <w:tcPr>
            <w:tcW w:w="5395" w:type="dxa"/>
          </w:tcPr>
          <w:p w:rsidR="00881B61" w:rsidRDefault="004D0A25" w:rsidP="00881B61">
            <w:r>
              <w:t>9</w:t>
            </w:r>
            <w:bookmarkStart w:id="0" w:name="_GoBack"/>
            <w:bookmarkEnd w:id="0"/>
            <w:r w:rsidR="00881B61">
              <w:t>.)</w:t>
            </w:r>
            <w:r w:rsidR="003206F8">
              <w:t xml:space="preserve"> between point B and point C</w:t>
            </w:r>
          </w:p>
          <w:p w:rsidR="003206F8" w:rsidRDefault="003206F8" w:rsidP="00881B61"/>
          <w:p w:rsidR="00CD7AB7" w:rsidRDefault="00CD7AB7" w:rsidP="00881B61"/>
        </w:tc>
      </w:tr>
    </w:tbl>
    <w:p w:rsidR="00881B61" w:rsidRDefault="00881B61" w:rsidP="00881B61"/>
    <w:sectPr w:rsidR="00881B61" w:rsidSect="00881B6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B61"/>
    <w:rsid w:val="003206F8"/>
    <w:rsid w:val="004D0A25"/>
    <w:rsid w:val="00650371"/>
    <w:rsid w:val="007466F4"/>
    <w:rsid w:val="00881B61"/>
    <w:rsid w:val="00CD7AB7"/>
    <w:rsid w:val="00D3605B"/>
    <w:rsid w:val="00E33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11DC88"/>
  <w15:chartTrackingRefBased/>
  <w15:docId w15:val="{19AD55CE-BA24-43C6-BF34-FCFBCB9FA7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81B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80</Words>
  <Characters>45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dcterms:created xsi:type="dcterms:W3CDTF">2018-01-17T19:36:00Z</dcterms:created>
  <dcterms:modified xsi:type="dcterms:W3CDTF">2018-01-17T19:59:00Z</dcterms:modified>
</cp:coreProperties>
</file>